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含字母系数的一次方程组及其解法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二元一次方程组中出现字母系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包括字母常数），是我们经常碰到的问题，它比单纯解方程组要求高一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此类问题首先要进行分析，挖掘题目所隐含的条件，运用转化的数学思想，巧妙地列出相应的方程或方程组来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若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25" o:spt="75" type="#_x0000_t75" style="height:33.15pt;width:37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二元一次方程组</w:t>
      </w:r>
      <w:r>
        <w:rPr>
          <w:color w:val="000000" w:themeColor="text1"/>
          <w:position w:val="-40"/>
          <w14:textFill>
            <w14:solidFill>
              <w14:schemeClr w14:val="tx1"/>
            </w14:solidFill>
          </w14:textFill>
        </w:rPr>
        <w:object>
          <v:shape id="_x0000_i1026" o:spt="75" type="#_x0000_t75" style="height:45.05pt;width:67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7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8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已知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29" o:spt="75" type="#_x0000_t75" style="height:33.15pt;width:56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30" o:spt="75" type="#_x0000_t75" style="height:33.15pt;width:53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有相同的解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2" o:spt="75" type="#_x0000_t75" style="height:12.8pt;width:8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例3  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3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4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35" o:spt="75" type="#_x0000_t75" style="height:33.15pt;width:64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中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7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和等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小刚在解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39" o:spt="75" type="#_x0000_t75" style="height:33.15pt;width:57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本应解出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40" o:spt="75" type="#_x0000_t75" style="height:33.15pt;width:38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由于看错了系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而得到的解为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42" o:spt="75" type="#_x0000_t75" style="height:33.15pt;width:38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练习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方程组</w:t>
      </w:r>
      <w:r>
        <w:rPr>
          <w:color w:val="000000" w:themeColor="text1"/>
          <w:position w:val="-40"/>
          <w14:textFill>
            <w14:solidFill>
              <w14:schemeClr w14:val="tx1"/>
            </w14:solidFill>
          </w14:textFill>
        </w:rPr>
        <w:object>
          <v:shape id="_x0000_i1044" o:spt="75" type="#_x0000_t75" style="height:45.05pt;width:57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中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相等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2.8pt;width:8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8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0" o:spt="75" type="#_x0000_t75" style="height:33.15pt;width:5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是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1" o:spt="75" type="#_x0000_t75" style="height:33.15pt;width:33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2.8pt;width:23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4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5" o:spt="75" type="#_x0000_t75" style="height:33.15pt;width:61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也是方程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6" o:spt="75" type="#_x0000_t75" style="height:15pt;width:56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7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明和小言同时解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8" o:spt="75" type="#_x0000_t75" style="height:34pt;width:80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明把方程①抄错了，求得的解为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9" o:spt="75" type="#_x0000_t75" style="height:33.15pt;width:3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言把方程②抄错了，求得的解为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0" o:spt="75" type="#_x0000_t75" style="height:33.15pt;width:33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原方程组的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1" o:spt="75" type="#_x0000_t75" style="height:12.8pt;width:8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何值时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2" o:spt="75" type="#_x0000_t75" style="height:34pt;width:76.8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无解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4" o:spt="75" type="#_x0000_t75" style="height:12.8pt;width:8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满足什么条件时，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5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7" o:spt="75" type="#_x0000_t75" style="height:33.15pt;width:59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有唯一解？无数解？无解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要使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8" o:spt="75" type="#_x0000_t75" style="height:33.15pt;width:63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有正整数解，求整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9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练习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1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2" o:spt="75" type="#_x0000_t75" style="height:33.15pt;width:57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无解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二元一次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4" o:spt="75" type="#_x0000_t75" style="height:33.15pt;width:72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何值时，这个方程组有无数组解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.已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整数，且方程组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7" o:spt="75" type="#_x0000_t75" style="height:33.15pt;width:64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有正整数解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8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9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0" o:spt="75" type="#_x0000_t75" style="height:12.8pt;width:45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任意实数时，代数式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1" o:spt="75" type="#_x0000_t75" style="height:27.85pt;width:3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都是一个常数，其中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2.8pt;width:41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0.15pt;width:11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4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5</w:t>
    </w:r>
    <w:r>
      <w:rPr>
        <w:rFonts w:ascii="黑体" w:hAnsi="黑体"/>
      </w:rPr>
      <w:fldChar w:fldCharType="end"/>
    </w:r>
    <w:bookmarkStart w:id="0" w:name="_GoBack"/>
    <w:bookmarkEnd w:id="0"/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3091"/>
    <w:rsid w:val="000F3B78"/>
    <w:rsid w:val="000F6E31"/>
    <w:rsid w:val="000F7BC4"/>
    <w:rsid w:val="00104623"/>
    <w:rsid w:val="00117374"/>
    <w:rsid w:val="00117A83"/>
    <w:rsid w:val="00134313"/>
    <w:rsid w:val="00140480"/>
    <w:rsid w:val="00147486"/>
    <w:rsid w:val="00150C26"/>
    <w:rsid w:val="00154463"/>
    <w:rsid w:val="001617B2"/>
    <w:rsid w:val="00164FA2"/>
    <w:rsid w:val="001773DA"/>
    <w:rsid w:val="0018584B"/>
    <w:rsid w:val="001A1E6A"/>
    <w:rsid w:val="001B5C12"/>
    <w:rsid w:val="001B6E8A"/>
    <w:rsid w:val="001C4D7F"/>
    <w:rsid w:val="001E1302"/>
    <w:rsid w:val="001E2583"/>
    <w:rsid w:val="001F23D1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73131"/>
    <w:rsid w:val="00294A61"/>
    <w:rsid w:val="002A1EC7"/>
    <w:rsid w:val="002B038F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4817"/>
    <w:rsid w:val="0038764B"/>
    <w:rsid w:val="003A5C67"/>
    <w:rsid w:val="003A72D0"/>
    <w:rsid w:val="003C2B1D"/>
    <w:rsid w:val="003C67AE"/>
    <w:rsid w:val="003D50FE"/>
    <w:rsid w:val="003D6745"/>
    <w:rsid w:val="003E435F"/>
    <w:rsid w:val="003E4A3A"/>
    <w:rsid w:val="003F1F23"/>
    <w:rsid w:val="003F25A6"/>
    <w:rsid w:val="003F5544"/>
    <w:rsid w:val="00402494"/>
    <w:rsid w:val="00405133"/>
    <w:rsid w:val="00410ED8"/>
    <w:rsid w:val="00437285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0AC1"/>
    <w:rsid w:val="004D3B2E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8739D"/>
    <w:rsid w:val="00695F45"/>
    <w:rsid w:val="00696677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62A82"/>
    <w:rsid w:val="00770EAC"/>
    <w:rsid w:val="00776B80"/>
    <w:rsid w:val="0079357A"/>
    <w:rsid w:val="007A4831"/>
    <w:rsid w:val="007A763D"/>
    <w:rsid w:val="007B3FD1"/>
    <w:rsid w:val="007B5C52"/>
    <w:rsid w:val="007C5AB7"/>
    <w:rsid w:val="007D33F1"/>
    <w:rsid w:val="007D454F"/>
    <w:rsid w:val="007D5206"/>
    <w:rsid w:val="007D70ED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7F0"/>
    <w:rsid w:val="00825BDD"/>
    <w:rsid w:val="008275CC"/>
    <w:rsid w:val="00827A4B"/>
    <w:rsid w:val="00837027"/>
    <w:rsid w:val="00844068"/>
    <w:rsid w:val="008619D3"/>
    <w:rsid w:val="008735AC"/>
    <w:rsid w:val="0088131C"/>
    <w:rsid w:val="00884D13"/>
    <w:rsid w:val="00887D9F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B6F6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80893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E3C09"/>
    <w:rsid w:val="00AF21FF"/>
    <w:rsid w:val="00AF5DFA"/>
    <w:rsid w:val="00AF6FB8"/>
    <w:rsid w:val="00B01B2C"/>
    <w:rsid w:val="00B067A8"/>
    <w:rsid w:val="00B20E32"/>
    <w:rsid w:val="00B21DCF"/>
    <w:rsid w:val="00B37197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9FC"/>
    <w:rsid w:val="00C0690F"/>
    <w:rsid w:val="00C07044"/>
    <w:rsid w:val="00C106E3"/>
    <w:rsid w:val="00C10DB7"/>
    <w:rsid w:val="00C2489D"/>
    <w:rsid w:val="00C42AD6"/>
    <w:rsid w:val="00C43B81"/>
    <w:rsid w:val="00C5082C"/>
    <w:rsid w:val="00C54A7A"/>
    <w:rsid w:val="00C65E58"/>
    <w:rsid w:val="00C7484C"/>
    <w:rsid w:val="00C75C48"/>
    <w:rsid w:val="00C87D02"/>
    <w:rsid w:val="00C90064"/>
    <w:rsid w:val="00CA095E"/>
    <w:rsid w:val="00CA54DC"/>
    <w:rsid w:val="00CC2A80"/>
    <w:rsid w:val="00CF28E8"/>
    <w:rsid w:val="00CF52F2"/>
    <w:rsid w:val="00D0362F"/>
    <w:rsid w:val="00D20C0C"/>
    <w:rsid w:val="00D235EB"/>
    <w:rsid w:val="00D257F1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645B3"/>
    <w:rsid w:val="00E757C9"/>
    <w:rsid w:val="00E76624"/>
    <w:rsid w:val="00E87B84"/>
    <w:rsid w:val="00E95B07"/>
    <w:rsid w:val="00E96832"/>
    <w:rsid w:val="00EA2B9E"/>
    <w:rsid w:val="00EA3C68"/>
    <w:rsid w:val="00EC6731"/>
    <w:rsid w:val="00ED0CF6"/>
    <w:rsid w:val="00ED165D"/>
    <w:rsid w:val="00EE6E5B"/>
    <w:rsid w:val="00EF1AB2"/>
    <w:rsid w:val="00F05204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21A94C9D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autoRedefine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autoRedefine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1" Type="http://schemas.openxmlformats.org/officeDocument/2006/relationships/fontTable" Target="fontTable.xml"/><Relationship Id="rId130" Type="http://schemas.openxmlformats.org/officeDocument/2006/relationships/customXml" Target="../customXml/item2.xml"/><Relationship Id="rId13" Type="http://schemas.openxmlformats.org/officeDocument/2006/relationships/image" Target="media/image4.wmf"/><Relationship Id="rId129" Type="http://schemas.openxmlformats.org/officeDocument/2006/relationships/numbering" Target="numbering.xml"/><Relationship Id="rId128" Type="http://schemas.openxmlformats.org/officeDocument/2006/relationships/customXml" Target="../customXml/item1.xml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E77D551-6AE8-47FF-9076-66749D6EB0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32</Words>
  <Characters>1893</Characters>
  <Lines>15</Lines>
  <Paragraphs>4</Paragraphs>
  <TotalTime>100</TotalTime>
  <ScaleCrop>false</ScaleCrop>
  <LinksUpToDate>false</LinksUpToDate>
  <CharactersWithSpaces>222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25T02:26:00Z</dcterms:created>
  <dc:creator>user</dc:creator>
  <cp:lastModifiedBy>华</cp:lastModifiedBy>
  <cp:lastPrinted>2016-12-16T08:45:00Z</cp:lastPrinted>
  <dcterms:modified xsi:type="dcterms:W3CDTF">2024-05-04T02:21:2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F47A4725212D415E933948F9866C84EC_12</vt:lpwstr>
  </property>
</Properties>
</file>